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DE6250" w14:textId="06DD9D12" w:rsidR="00A73790" w:rsidRPr="00671BF9" w:rsidRDefault="00CF2166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Напишіть вираз, використовуючи </w:t>
      </w:r>
      <w:proofErr w:type="spellStart"/>
      <w:r w:rsidRPr="00671BF9">
        <w:rPr>
          <w:lang w:val="uk-UA"/>
        </w:rPr>
        <w:t>linspace</w:t>
      </w:r>
      <w:proofErr w:type="spellEnd"/>
      <w:r w:rsidRPr="00671BF9">
        <w:rPr>
          <w:lang w:val="uk-UA"/>
        </w:rPr>
        <w:t>, результатом якого буде те саме, що 1: 0,5: 3.</w:t>
      </w:r>
    </w:p>
    <w:p w14:paraId="3BF7C443" w14:textId="548C3A63" w:rsidR="00A73790" w:rsidRPr="00671BF9" w:rsidRDefault="00205E3A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>Скільки елементів було б у векторах, утворених наступними виразами</w:t>
      </w:r>
      <w:r w:rsidR="00A73790" w:rsidRPr="00671BF9">
        <w:rPr>
          <w:lang w:val="uk-UA"/>
        </w:rPr>
        <w:t xml:space="preserve">? </w:t>
      </w:r>
      <w:proofErr w:type="spellStart"/>
      <w:r w:rsidR="00A73790" w:rsidRPr="00671BF9">
        <w:rPr>
          <w:lang w:val="uk-UA"/>
        </w:rPr>
        <w:t>linspace</w:t>
      </w:r>
      <w:proofErr w:type="spellEnd"/>
      <w:r w:rsidR="00A73790" w:rsidRPr="00671BF9">
        <w:rPr>
          <w:lang w:val="uk-UA"/>
        </w:rPr>
        <w:t xml:space="preserve">(3,2000) </w:t>
      </w:r>
      <w:r w:rsidR="00C47764" w:rsidRPr="00671BF9">
        <w:rPr>
          <w:lang w:val="uk-UA"/>
        </w:rPr>
        <w:t xml:space="preserve">  </w:t>
      </w:r>
      <w:proofErr w:type="spellStart"/>
      <w:r w:rsidR="00A73790" w:rsidRPr="00671BF9">
        <w:rPr>
          <w:lang w:val="uk-UA"/>
        </w:rPr>
        <w:t>logspace</w:t>
      </w:r>
      <w:proofErr w:type="spellEnd"/>
      <w:r w:rsidR="00A73790" w:rsidRPr="00671BF9">
        <w:rPr>
          <w:lang w:val="uk-UA"/>
        </w:rPr>
        <w:t>(3,2000)</w:t>
      </w:r>
    </w:p>
    <w:p w14:paraId="62F20DF0" w14:textId="77777777" w:rsidR="00C47764" w:rsidRPr="00671BF9" w:rsidRDefault="00C47764" w:rsidP="00671BF9">
      <w:pPr>
        <w:ind w:firstLine="568"/>
        <w:jc w:val="both"/>
        <w:rPr>
          <w:lang w:val="uk-UA"/>
        </w:rPr>
      </w:pPr>
    </w:p>
    <w:p w14:paraId="79F5DB36" w14:textId="19455C96" w:rsidR="00176C68" w:rsidRPr="00671BF9" w:rsidRDefault="00485217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Створіть змінну </w:t>
      </w:r>
      <w:proofErr w:type="spellStart"/>
      <w:r w:rsidRPr="00671BF9">
        <w:rPr>
          <w:lang w:val="uk-UA"/>
        </w:rPr>
        <w:t>myend</w:t>
      </w:r>
      <w:proofErr w:type="spellEnd"/>
      <w:r w:rsidRPr="00671BF9">
        <w:rPr>
          <w:lang w:val="uk-UA"/>
        </w:rPr>
        <w:t xml:space="preserve">, яка зберігає випадкове ціле число в діапазоні від </w:t>
      </w:r>
      <w:r w:rsidR="003741CE" w:rsidRPr="00671BF9">
        <w:rPr>
          <w:lang w:val="uk-UA"/>
        </w:rPr>
        <w:t xml:space="preserve">7 </w:t>
      </w:r>
      <w:r w:rsidRPr="00671BF9">
        <w:rPr>
          <w:lang w:val="uk-UA"/>
        </w:rPr>
        <w:t xml:space="preserve">до </w:t>
      </w:r>
      <w:r w:rsidR="003741CE" w:rsidRPr="00671BF9">
        <w:rPr>
          <w:lang w:val="uk-UA"/>
        </w:rPr>
        <w:t>25</w:t>
      </w:r>
      <w:r w:rsidRPr="00671BF9">
        <w:rPr>
          <w:lang w:val="uk-UA"/>
        </w:rPr>
        <w:t xml:space="preserve">. Використовуючи оператор двокрапки, створіть вектор, який </w:t>
      </w:r>
      <w:r w:rsidR="00AE1C0F" w:rsidRPr="00671BF9">
        <w:rPr>
          <w:lang w:val="uk-UA"/>
        </w:rPr>
        <w:t xml:space="preserve">задає значення </w:t>
      </w:r>
      <w:r w:rsidRPr="00671BF9">
        <w:rPr>
          <w:lang w:val="uk-UA"/>
        </w:rPr>
        <w:t xml:space="preserve">від 1 до </w:t>
      </w:r>
      <w:proofErr w:type="spellStart"/>
      <w:r w:rsidRPr="00671BF9">
        <w:rPr>
          <w:lang w:val="uk-UA"/>
        </w:rPr>
        <w:t>myend</w:t>
      </w:r>
      <w:proofErr w:type="spellEnd"/>
      <w:r w:rsidRPr="00671BF9">
        <w:rPr>
          <w:lang w:val="uk-UA"/>
        </w:rPr>
        <w:t xml:space="preserve"> з кроком 3.</w:t>
      </w:r>
    </w:p>
    <w:p w14:paraId="41D72CFF" w14:textId="21913FB2" w:rsidR="00AE280E" w:rsidRPr="00671BF9" w:rsidRDefault="00AE280E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Напишіть вираз, який посилається лише на елементи, які мають непарні індекси у векторі, незалежно від довжини </w:t>
      </w:r>
      <w:proofErr w:type="spellStart"/>
      <w:r w:rsidRPr="00671BF9">
        <w:rPr>
          <w:lang w:val="uk-UA"/>
        </w:rPr>
        <w:t>вектора</w:t>
      </w:r>
      <w:proofErr w:type="spellEnd"/>
      <w:r w:rsidRPr="00671BF9">
        <w:rPr>
          <w:lang w:val="uk-UA"/>
        </w:rPr>
        <w:t>. Перевірте свій вираз на векторах, які містять парну та непарну кількість елементів.</w:t>
      </w:r>
    </w:p>
    <w:p w14:paraId="570577EA" w14:textId="3D697894" w:rsidR="0070099E" w:rsidRPr="00671BF9" w:rsidRDefault="0070099E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Задайте </w:t>
      </w:r>
      <w:r w:rsidR="00291C84" w:rsidRPr="00671BF9">
        <w:rPr>
          <w:lang w:val="uk-UA"/>
        </w:rPr>
        <w:t xml:space="preserve">самостійно </w:t>
      </w:r>
      <w:r w:rsidR="00BB4811" w:rsidRPr="00671BF9">
        <w:rPr>
          <w:lang w:val="uk-UA"/>
        </w:rPr>
        <w:t>в</w:t>
      </w:r>
      <w:r w:rsidR="00291C84" w:rsidRPr="00671BF9">
        <w:rPr>
          <w:lang w:val="uk-UA"/>
        </w:rPr>
        <w:t xml:space="preserve">ектор строку з </w:t>
      </w:r>
      <w:r w:rsidR="00BB4811" w:rsidRPr="00671BF9">
        <w:rPr>
          <w:lang w:val="uk-UA"/>
        </w:rPr>
        <w:t>12</w:t>
      </w:r>
      <w:r w:rsidR="00B00853" w:rsidRPr="00671BF9">
        <w:rPr>
          <w:lang w:val="uk-UA"/>
        </w:rPr>
        <w:t xml:space="preserve"> будь-яких цілих</w:t>
      </w:r>
      <w:r w:rsidR="00BB4811" w:rsidRPr="00671BF9">
        <w:rPr>
          <w:lang w:val="uk-UA"/>
        </w:rPr>
        <w:t xml:space="preserve"> елементів вручну. Виберіть у дві різні змінні</w:t>
      </w:r>
      <w:r w:rsidR="00710EC0" w:rsidRPr="00671BF9">
        <w:rPr>
          <w:lang w:val="uk-UA"/>
        </w:rPr>
        <w:t xml:space="preserve"> парні та непарні числа</w:t>
      </w:r>
    </w:p>
    <w:p w14:paraId="0BEF5899" w14:textId="2B965D79" w:rsidR="00D7587E" w:rsidRPr="00671BF9" w:rsidRDefault="00B00853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Задайте вектор </w:t>
      </w:r>
      <w:r w:rsidR="00DD6AE2" w:rsidRPr="00671BF9">
        <w:rPr>
          <w:lang w:val="uk-UA"/>
        </w:rPr>
        <w:t>з 10</w:t>
      </w:r>
      <w:r w:rsidR="005C7C83" w:rsidRPr="00671BF9">
        <w:rPr>
          <w:vertAlign w:val="superscript"/>
          <w:lang w:val="uk-UA"/>
        </w:rPr>
        <w:t>3</w:t>
      </w:r>
      <w:r w:rsidR="00DD6AE2" w:rsidRPr="00671BF9">
        <w:rPr>
          <w:lang w:val="uk-UA"/>
        </w:rPr>
        <w:t xml:space="preserve"> випадкових цілих чисел в діапазоні від 1 до </w:t>
      </w:r>
      <w:r w:rsidR="005C7C83" w:rsidRPr="00671BF9">
        <w:rPr>
          <w:lang w:val="uk-UA"/>
        </w:rPr>
        <w:t>1000. Порахуйте скільки в такому векторі парних та непарних чисел</w:t>
      </w:r>
      <w:r w:rsidR="00121999" w:rsidRPr="00671BF9">
        <w:rPr>
          <w:lang w:val="uk-UA"/>
        </w:rPr>
        <w:t xml:space="preserve">. </w:t>
      </w:r>
      <w:r w:rsidR="006B21BD" w:rsidRPr="00671BF9">
        <w:rPr>
          <w:lang w:val="uk-UA"/>
        </w:rPr>
        <w:t>Порахуйте ск</w:t>
      </w:r>
      <w:r w:rsidR="00D7587E" w:rsidRPr="00671BF9">
        <w:rPr>
          <w:lang w:val="uk-UA"/>
        </w:rPr>
        <w:t>і</w:t>
      </w:r>
      <w:r w:rsidR="006B21BD" w:rsidRPr="00671BF9">
        <w:rPr>
          <w:lang w:val="uk-UA"/>
        </w:rPr>
        <w:t xml:space="preserve">льки чисел потрапило до діапазону </w:t>
      </w:r>
      <w:r w:rsidR="00E95BEB" w:rsidRPr="00671BF9">
        <w:rPr>
          <w:lang w:val="uk-UA"/>
        </w:rPr>
        <w:t xml:space="preserve"> 200 до 400.</w:t>
      </w:r>
      <w:r w:rsidR="00121999" w:rsidRPr="00671BF9">
        <w:rPr>
          <w:lang w:val="uk-UA"/>
        </w:rPr>
        <w:t xml:space="preserve"> </w:t>
      </w:r>
      <w:proofErr w:type="spellStart"/>
      <w:r w:rsidR="00D424C6" w:rsidRPr="00671BF9">
        <w:rPr>
          <w:lang w:val="uk-UA"/>
        </w:rPr>
        <w:t>Сгенеруйте</w:t>
      </w:r>
      <w:proofErr w:type="spellEnd"/>
      <w:r w:rsidR="00D424C6" w:rsidRPr="00671BF9">
        <w:rPr>
          <w:lang w:val="uk-UA"/>
        </w:rPr>
        <w:t xml:space="preserve"> новий вектор та повторіть пошук</w:t>
      </w:r>
      <w:r w:rsidR="00121999" w:rsidRPr="00671BF9">
        <w:rPr>
          <w:lang w:val="uk-UA"/>
        </w:rPr>
        <w:t>.</w:t>
      </w:r>
    </w:p>
    <w:p w14:paraId="24258ACE" w14:textId="308B85DE" w:rsidR="00F82808" w:rsidRPr="00671BF9" w:rsidRDefault="00395662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>Розширимо. Задайте вектор з 10</w:t>
      </w:r>
      <w:r w:rsidRPr="00671BF9">
        <w:rPr>
          <w:vertAlign w:val="superscript"/>
          <w:lang w:val="uk-UA"/>
        </w:rPr>
        <w:t>3</w:t>
      </w:r>
      <w:r w:rsidRPr="00671BF9">
        <w:rPr>
          <w:lang w:val="uk-UA"/>
        </w:rPr>
        <w:t xml:space="preserve"> випадкових цілих чисел в діапазоні від 1 до 1000. Порахуйте скільки в такому векторі парних та непарних чисел. Порахуйте скільки чисел потрапило до діапазону  </w:t>
      </w:r>
      <w:r w:rsidR="00700495" w:rsidRPr="00671BF9">
        <w:rPr>
          <w:lang w:val="uk-UA"/>
        </w:rPr>
        <w:t>від 0 до 99, від 10</w:t>
      </w:r>
      <w:r w:rsidR="000A046E" w:rsidRPr="00671BF9">
        <w:rPr>
          <w:lang w:val="uk-UA"/>
        </w:rPr>
        <w:t>0</w:t>
      </w:r>
      <w:r w:rsidR="00700495" w:rsidRPr="00671BF9">
        <w:rPr>
          <w:lang w:val="uk-UA"/>
        </w:rPr>
        <w:t xml:space="preserve"> до 199</w:t>
      </w:r>
      <w:r w:rsidRPr="00671BF9">
        <w:rPr>
          <w:lang w:val="uk-UA"/>
        </w:rPr>
        <w:t xml:space="preserve"> </w:t>
      </w:r>
      <w:r w:rsidR="00700495" w:rsidRPr="00671BF9">
        <w:rPr>
          <w:lang w:val="uk-UA"/>
        </w:rPr>
        <w:t>тощо</w:t>
      </w:r>
      <w:r w:rsidRPr="00671BF9">
        <w:rPr>
          <w:lang w:val="uk-UA"/>
        </w:rPr>
        <w:t>.</w:t>
      </w:r>
      <w:r w:rsidR="003762BF" w:rsidRPr="00671BF9">
        <w:rPr>
          <w:lang w:val="uk-UA"/>
        </w:rPr>
        <w:t xml:space="preserve"> Запишіть відповіді в одну змінну без використання циклу.</w:t>
      </w:r>
    </w:p>
    <w:p w14:paraId="4C00DF5A" w14:textId="51848EC1" w:rsidR="00F82808" w:rsidRPr="00671BF9" w:rsidRDefault="00197708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proofErr w:type="spellStart"/>
      <w:r w:rsidRPr="00671BF9">
        <w:rPr>
          <w:lang w:val="uk-UA"/>
        </w:rPr>
        <w:t>Розміст</w:t>
      </w:r>
      <w:r w:rsidR="00B457A5" w:rsidRPr="00671BF9">
        <w:rPr>
          <w:lang w:val="uk-UA"/>
        </w:rPr>
        <w:t>іт</w:t>
      </w:r>
      <w:r w:rsidRPr="00671BF9">
        <w:rPr>
          <w:lang w:val="uk-UA"/>
        </w:rPr>
        <w:t>ь</w:t>
      </w:r>
      <w:proofErr w:type="spellEnd"/>
      <w:r w:rsidRPr="00671BF9">
        <w:rPr>
          <w:lang w:val="uk-UA"/>
        </w:rPr>
        <w:t xml:space="preserve"> вектор [1</w:t>
      </w:r>
      <w:r w:rsidR="00B457A5" w:rsidRPr="00671BF9">
        <w:rPr>
          <w:lang w:val="uk-UA"/>
        </w:rPr>
        <w:t xml:space="preserve"> </w:t>
      </w:r>
      <w:r w:rsidRPr="00671BF9">
        <w:rPr>
          <w:lang w:val="uk-UA"/>
        </w:rPr>
        <w:t>100 15 35 48</w:t>
      </w:r>
      <w:r w:rsidR="00B457A5" w:rsidRPr="00671BF9">
        <w:rPr>
          <w:lang w:val="uk-UA"/>
        </w:rPr>
        <w:t xml:space="preserve"> 16 2</w:t>
      </w:r>
      <w:r w:rsidRPr="00671BF9">
        <w:rPr>
          <w:lang w:val="uk-UA"/>
        </w:rPr>
        <w:t>]</w:t>
      </w:r>
      <w:r w:rsidR="00B457A5" w:rsidRPr="00671BF9">
        <w:rPr>
          <w:lang w:val="uk-UA"/>
        </w:rPr>
        <w:t xml:space="preserve"> на діагоналі матриці відповідного розміру.</w:t>
      </w:r>
      <w:r w:rsidR="00B7637E" w:rsidRPr="00671BF9">
        <w:rPr>
          <w:lang w:val="uk-UA"/>
        </w:rPr>
        <w:t xml:space="preserve"> </w:t>
      </w:r>
      <w:r w:rsidR="00C956DC" w:rsidRPr="00671BF9">
        <w:rPr>
          <w:lang w:val="uk-UA"/>
        </w:rPr>
        <w:t>П</w:t>
      </w:r>
      <w:r w:rsidR="00B7637E" w:rsidRPr="00671BF9">
        <w:rPr>
          <w:lang w:val="uk-UA"/>
        </w:rPr>
        <w:t>ора</w:t>
      </w:r>
      <w:r w:rsidR="00C956DC" w:rsidRPr="00671BF9">
        <w:rPr>
          <w:lang w:val="uk-UA"/>
        </w:rPr>
        <w:t>хуйте її слід</w:t>
      </w:r>
      <w:r w:rsidR="008C13CA" w:rsidRPr="00671BF9">
        <w:rPr>
          <w:lang w:val="uk-UA"/>
        </w:rPr>
        <w:t>.</w:t>
      </w:r>
    </w:p>
    <w:p w14:paraId="1CBEC9CA" w14:textId="77777777" w:rsidR="00A53E3B" w:rsidRPr="00671BF9" w:rsidRDefault="00B457A5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>Створіть</w:t>
      </w:r>
      <w:r w:rsidR="00F23A34" w:rsidRPr="00671BF9">
        <w:rPr>
          <w:lang w:val="uk-UA"/>
        </w:rPr>
        <w:t xml:space="preserve"> масив 1:100. Створіть таку матрицю, щоб </w:t>
      </w:r>
      <w:r w:rsidR="00780A65" w:rsidRPr="00671BF9">
        <w:rPr>
          <w:lang w:val="uk-UA"/>
        </w:rPr>
        <w:t xml:space="preserve">в її строках </w:t>
      </w:r>
      <w:r w:rsidR="00F23A34" w:rsidRPr="00671BF9">
        <w:rPr>
          <w:lang w:val="uk-UA"/>
        </w:rPr>
        <w:t>значення ц</w:t>
      </w:r>
      <w:r w:rsidR="00780A65" w:rsidRPr="00671BF9">
        <w:rPr>
          <w:lang w:val="uk-UA"/>
        </w:rPr>
        <w:t>ьо</w:t>
      </w:r>
      <w:r w:rsidR="00F23A34" w:rsidRPr="00671BF9">
        <w:rPr>
          <w:lang w:val="uk-UA"/>
        </w:rPr>
        <w:t xml:space="preserve">го </w:t>
      </w:r>
      <w:proofErr w:type="spellStart"/>
      <w:r w:rsidR="00F23A34" w:rsidRPr="00671BF9">
        <w:rPr>
          <w:lang w:val="uk-UA"/>
        </w:rPr>
        <w:t>вектора</w:t>
      </w:r>
      <w:proofErr w:type="spellEnd"/>
      <w:r w:rsidR="00F23A34" w:rsidRPr="00671BF9">
        <w:rPr>
          <w:lang w:val="uk-UA"/>
        </w:rPr>
        <w:t xml:space="preserve"> були повторені 1000 разів</w:t>
      </w:r>
      <w:r w:rsidR="00780A65" w:rsidRPr="00671BF9">
        <w:rPr>
          <w:lang w:val="uk-UA"/>
        </w:rPr>
        <w:t xml:space="preserve"> не використовуючи цикли</w:t>
      </w:r>
      <w:r w:rsidR="002D7CE8" w:rsidRPr="00671BF9">
        <w:rPr>
          <w:lang w:val="uk-UA"/>
        </w:rPr>
        <w:t>. Розмірність матриці буде 100</w:t>
      </w:r>
      <w:r w:rsidR="00646E23" w:rsidRPr="00671BF9">
        <w:rPr>
          <w:lang w:val="uk-UA"/>
        </w:rPr>
        <w:t>0</w:t>
      </w:r>
      <w:r w:rsidR="002D7CE8" w:rsidRPr="00671BF9">
        <w:rPr>
          <w:lang w:val="uk-UA"/>
        </w:rPr>
        <w:t>х100</w:t>
      </w:r>
    </w:p>
    <w:p w14:paraId="4A7CBB9B" w14:textId="2CFDB969" w:rsidR="00337764" w:rsidRPr="00671BF9" w:rsidRDefault="00205E3A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Створіть матричну змінну </w:t>
      </w:r>
      <w:proofErr w:type="spellStart"/>
      <w:r w:rsidRPr="00671BF9">
        <w:rPr>
          <w:lang w:val="uk-UA"/>
        </w:rPr>
        <w:t>mat</w:t>
      </w:r>
      <w:proofErr w:type="spellEnd"/>
      <w:r w:rsidR="0014184D" w:rsidRPr="00671BF9">
        <w:rPr>
          <w:lang w:val="uk-UA"/>
        </w:rPr>
        <w:t xml:space="preserve"> розміром</w:t>
      </w:r>
      <w:r w:rsidRPr="00671BF9">
        <w:rPr>
          <w:lang w:val="uk-UA"/>
        </w:rPr>
        <w:t xml:space="preserve"> 2 * 3. Передайте цю матричну змінну кожній із наведених нижче функцій і переконайтеся, що ви розумієте результат: </w:t>
      </w:r>
      <w:proofErr w:type="spellStart"/>
      <w:r w:rsidR="00337764" w:rsidRPr="00671BF9">
        <w:rPr>
          <w:lang w:val="uk-UA"/>
        </w:rPr>
        <w:t>flip</w:t>
      </w:r>
      <w:proofErr w:type="spellEnd"/>
      <w:r w:rsidR="00337764" w:rsidRPr="00671BF9">
        <w:rPr>
          <w:lang w:val="uk-UA"/>
        </w:rPr>
        <w:t xml:space="preserve">, </w:t>
      </w:r>
      <w:proofErr w:type="spellStart"/>
      <w:r w:rsidR="00337764" w:rsidRPr="00671BF9">
        <w:rPr>
          <w:lang w:val="uk-UA"/>
        </w:rPr>
        <w:t>fliplr</w:t>
      </w:r>
      <w:proofErr w:type="spellEnd"/>
      <w:r w:rsidR="00337764" w:rsidRPr="00671BF9">
        <w:rPr>
          <w:lang w:val="uk-UA"/>
        </w:rPr>
        <w:t xml:space="preserve">, </w:t>
      </w:r>
      <w:proofErr w:type="spellStart"/>
      <w:r w:rsidR="00337764" w:rsidRPr="00671BF9">
        <w:rPr>
          <w:lang w:val="uk-UA"/>
        </w:rPr>
        <w:t>flipud</w:t>
      </w:r>
      <w:proofErr w:type="spellEnd"/>
      <w:r w:rsidR="00337764" w:rsidRPr="00671BF9">
        <w:rPr>
          <w:lang w:val="uk-UA"/>
        </w:rPr>
        <w:t xml:space="preserve">, </w:t>
      </w:r>
      <w:proofErr w:type="spellStart"/>
      <w:r w:rsidR="00337764" w:rsidRPr="00671BF9">
        <w:rPr>
          <w:lang w:val="uk-UA"/>
        </w:rPr>
        <w:t>and</w:t>
      </w:r>
      <w:proofErr w:type="spellEnd"/>
      <w:r w:rsidR="00337764" w:rsidRPr="00671BF9">
        <w:rPr>
          <w:lang w:val="uk-UA"/>
        </w:rPr>
        <w:t xml:space="preserve"> rot90. </w:t>
      </w:r>
      <w:r w:rsidR="00C25BB3" w:rsidRPr="00671BF9">
        <w:rPr>
          <w:lang w:val="uk-UA"/>
        </w:rPr>
        <w:t xml:space="preserve">Скількома різними способами ви можете виконати </w:t>
      </w:r>
      <w:proofErr w:type="spellStart"/>
      <w:r w:rsidR="00337764" w:rsidRPr="00671BF9">
        <w:rPr>
          <w:lang w:val="uk-UA"/>
        </w:rPr>
        <w:t>reshape</w:t>
      </w:r>
      <w:proofErr w:type="spellEnd"/>
      <w:r w:rsidR="00337764" w:rsidRPr="00671BF9">
        <w:rPr>
          <w:lang w:val="uk-UA"/>
        </w:rPr>
        <w:t xml:space="preserve"> </w:t>
      </w:r>
      <w:r w:rsidR="00C25BB3" w:rsidRPr="00671BF9">
        <w:rPr>
          <w:lang w:val="uk-UA"/>
        </w:rPr>
        <w:t>з цією</w:t>
      </w:r>
      <w:r w:rsidR="00A91CC9" w:rsidRPr="00671BF9">
        <w:rPr>
          <w:lang w:val="uk-UA"/>
        </w:rPr>
        <w:t xml:space="preserve"> змінною</w:t>
      </w:r>
      <w:r w:rsidR="00337764" w:rsidRPr="00671BF9">
        <w:rPr>
          <w:lang w:val="uk-UA"/>
        </w:rPr>
        <w:t>?</w:t>
      </w:r>
    </w:p>
    <w:p w14:paraId="53022ACB" w14:textId="7DB9A184" w:rsidR="00C53AC0" w:rsidRPr="00671BF9" w:rsidRDefault="008565AD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>Задайте вектор з 10</w:t>
      </w:r>
      <w:r w:rsidRPr="00671BF9">
        <w:rPr>
          <w:vertAlign w:val="superscript"/>
          <w:lang w:val="uk-UA"/>
        </w:rPr>
        <w:t>3</w:t>
      </w:r>
      <w:r w:rsidRPr="00671BF9">
        <w:rPr>
          <w:lang w:val="uk-UA"/>
        </w:rPr>
        <w:t xml:space="preserve"> випадкових цілих чисел в діапазоні від -1000 до 1000. Порахуйте скільки в такому векторі </w:t>
      </w:r>
      <w:proofErr w:type="spellStart"/>
      <w:r w:rsidR="00DA1719" w:rsidRPr="00671BF9">
        <w:rPr>
          <w:lang w:val="uk-UA"/>
        </w:rPr>
        <w:t>додатніх</w:t>
      </w:r>
      <w:proofErr w:type="spellEnd"/>
      <w:r w:rsidR="00DA1719" w:rsidRPr="00671BF9">
        <w:rPr>
          <w:lang w:val="uk-UA"/>
        </w:rPr>
        <w:t xml:space="preserve"> та від’ємних</w:t>
      </w:r>
      <w:r w:rsidRPr="00671BF9">
        <w:rPr>
          <w:lang w:val="uk-UA"/>
        </w:rPr>
        <w:t xml:space="preserve"> чисел</w:t>
      </w:r>
      <w:r w:rsidR="00DA1719" w:rsidRPr="00671BF9">
        <w:rPr>
          <w:lang w:val="uk-UA"/>
        </w:rPr>
        <w:t xml:space="preserve">. </w:t>
      </w:r>
      <w:proofErr w:type="spellStart"/>
      <w:r w:rsidRPr="00671BF9">
        <w:rPr>
          <w:lang w:val="uk-UA"/>
        </w:rPr>
        <w:t>Сгенеруйте</w:t>
      </w:r>
      <w:proofErr w:type="spellEnd"/>
      <w:r w:rsidRPr="00671BF9">
        <w:rPr>
          <w:lang w:val="uk-UA"/>
        </w:rPr>
        <w:t xml:space="preserve"> новий вектор та повторіть </w:t>
      </w:r>
      <w:r w:rsidR="00DA1719" w:rsidRPr="00671BF9">
        <w:rPr>
          <w:lang w:val="uk-UA"/>
        </w:rPr>
        <w:t>оцінку</w:t>
      </w:r>
      <w:r w:rsidR="00DA7029" w:rsidRPr="00671BF9">
        <w:rPr>
          <w:lang w:val="uk-UA"/>
        </w:rPr>
        <w:t xml:space="preserve"> їх кількості</w:t>
      </w:r>
      <w:r w:rsidRPr="00671BF9">
        <w:rPr>
          <w:lang w:val="uk-UA"/>
        </w:rPr>
        <w:t>.</w:t>
      </w:r>
    </w:p>
    <w:p w14:paraId="62EC7329" w14:textId="61294A9C" w:rsidR="008565AD" w:rsidRPr="00671BF9" w:rsidRDefault="004A43FA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Компанія калібрує деякі вимірювальні прилади та виміряла радіус і висоту одного циліндра вісім разів; вони знаходяться у векторних змінних r і h. Знайдіть об’єм фігури кожного випробування, який задано </w:t>
      </w:r>
      <w:r w:rsidR="00511599" w:rsidRPr="00671BF9">
        <w:rPr>
          <w:lang w:val="uk-UA"/>
        </w:rPr>
        <w:t xml:space="preserve">формулою </w:t>
      </w:r>
      <w:r w:rsidR="005834D8" w:rsidRPr="00671BF9">
        <w:rPr>
          <w:position w:val="-16"/>
          <w:lang w:val="uk-UA"/>
        </w:rPr>
        <w:object w:dxaOrig="840" w:dyaOrig="499" w14:anchorId="212F42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42pt;height:25pt" o:ole="">
            <v:imagedata r:id="rId5" o:title=""/>
          </v:shape>
          <o:OLEObject Type="Embed" ProgID="Equation.DSMT4" ShapeID="_x0000_i1050" DrawAspect="Content" ObjectID="_1802074604" r:id="rId6"/>
        </w:object>
      </w:r>
      <w:r w:rsidR="001513E8" w:rsidRPr="00671BF9">
        <w:rPr>
          <w:lang w:val="uk-UA"/>
        </w:rPr>
        <w:t xml:space="preserve">. </w:t>
      </w:r>
      <w:r w:rsidR="00511599" w:rsidRPr="00671BF9">
        <w:rPr>
          <w:lang w:val="uk-UA"/>
        </w:rPr>
        <w:t xml:space="preserve">Крім того, спочатку використовуйте логічне індексування, щоб переконатися, що всі вимірювання дійсні </w:t>
      </w:r>
      <w:r w:rsidR="001513E8" w:rsidRPr="00671BF9">
        <w:rPr>
          <w:lang w:val="uk-UA"/>
        </w:rPr>
        <w:t>(&gt; 0).</w:t>
      </w:r>
    </w:p>
    <w:p w14:paraId="4E848F21" w14:textId="3BB528DA" w:rsidR="0071472F" w:rsidRPr="00671BF9" w:rsidRDefault="0071472F" w:rsidP="00671BF9">
      <w:pPr>
        <w:ind w:firstLine="568"/>
        <w:jc w:val="both"/>
        <w:rPr>
          <w:lang w:val="uk-UA"/>
        </w:rPr>
      </w:pPr>
      <w:r w:rsidRPr="00671BF9">
        <w:rPr>
          <w:lang w:val="uk-UA"/>
        </w:rPr>
        <w:t xml:space="preserve">r = [5.499 5.498 5.5 5.5 5.52 5.51 5.5 5.48]; </w:t>
      </w:r>
    </w:p>
    <w:p w14:paraId="2439C62F" w14:textId="77777777" w:rsidR="00C53AC0" w:rsidRPr="00671BF9" w:rsidRDefault="0071472F" w:rsidP="00671BF9">
      <w:pPr>
        <w:ind w:firstLine="568"/>
        <w:jc w:val="both"/>
        <w:rPr>
          <w:lang w:val="uk-UA"/>
        </w:rPr>
      </w:pPr>
      <w:r w:rsidRPr="00671BF9">
        <w:rPr>
          <w:lang w:val="uk-UA"/>
        </w:rPr>
        <w:t>h = [11.1 11.12 11.09 11.11 11.11 11.1 11.08 11.11];</w:t>
      </w:r>
    </w:p>
    <w:p w14:paraId="40E30E25" w14:textId="257AC631" w:rsidR="00C53AC0" w:rsidRPr="00671BF9" w:rsidRDefault="001073B9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lastRenderedPageBreak/>
        <w:t xml:space="preserve">Припустимо, що функція </w:t>
      </w:r>
      <w:proofErr w:type="spellStart"/>
      <w:r w:rsidRPr="00671BF9">
        <w:rPr>
          <w:lang w:val="uk-UA"/>
        </w:rPr>
        <w:t>diff</w:t>
      </w:r>
      <w:proofErr w:type="spellEnd"/>
      <w:r w:rsidRPr="00671BF9">
        <w:rPr>
          <w:lang w:val="uk-UA"/>
        </w:rPr>
        <w:t xml:space="preserve"> не існує. Напишіть власний вираз(и), щоб виконати те саме для </w:t>
      </w:r>
      <w:proofErr w:type="spellStart"/>
      <w:r w:rsidRPr="00671BF9">
        <w:rPr>
          <w:lang w:val="uk-UA"/>
        </w:rPr>
        <w:t>вектора</w:t>
      </w:r>
      <w:proofErr w:type="spellEnd"/>
      <w:r w:rsidRPr="00671BF9">
        <w:rPr>
          <w:lang w:val="uk-UA"/>
        </w:rPr>
        <w:t>. Перевірте результат з використанням</w:t>
      </w:r>
      <w:r w:rsidR="00936A19" w:rsidRPr="00671BF9">
        <w:rPr>
          <w:lang w:val="uk-UA"/>
        </w:rPr>
        <w:t xml:space="preserve"> </w:t>
      </w:r>
      <w:proofErr w:type="spellStart"/>
      <w:r w:rsidR="009D7056" w:rsidRPr="00671BF9">
        <w:rPr>
          <w:lang w:val="uk-UA"/>
        </w:rPr>
        <w:t>diff</w:t>
      </w:r>
      <w:proofErr w:type="spellEnd"/>
      <w:r w:rsidR="009D7056" w:rsidRPr="00671BF9">
        <w:rPr>
          <w:lang w:val="uk-UA"/>
        </w:rPr>
        <w:t>()</w:t>
      </w:r>
      <w:r w:rsidR="00430B0E" w:rsidRPr="00671BF9">
        <w:rPr>
          <w:lang w:val="uk-UA"/>
        </w:rPr>
        <w:t>.</w:t>
      </w:r>
    </w:p>
    <w:p w14:paraId="0B4C2B74" w14:textId="26EBBBB6" w:rsidR="005A5BC8" w:rsidRPr="00671BF9" w:rsidRDefault="005A5BC8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Створити векторну змінну </w:t>
      </w:r>
      <w:proofErr w:type="spellStart"/>
      <w:r w:rsidRPr="00671BF9">
        <w:rPr>
          <w:lang w:val="uk-UA"/>
        </w:rPr>
        <w:t>vec</w:t>
      </w:r>
      <w:proofErr w:type="spellEnd"/>
      <w:r w:rsidRPr="00671BF9">
        <w:rPr>
          <w:lang w:val="uk-UA"/>
        </w:rPr>
        <w:t>; в</w:t>
      </w:r>
      <w:r w:rsidR="00BD2AF4" w:rsidRPr="00671BF9">
        <w:rPr>
          <w:lang w:val="uk-UA"/>
        </w:rPr>
        <w:t>о</w:t>
      </w:r>
      <w:r w:rsidRPr="00671BF9">
        <w:rPr>
          <w:lang w:val="uk-UA"/>
        </w:rPr>
        <w:t>н</w:t>
      </w:r>
      <w:r w:rsidR="00BD2AF4" w:rsidRPr="00671BF9">
        <w:rPr>
          <w:lang w:val="uk-UA"/>
        </w:rPr>
        <w:t>а</w:t>
      </w:r>
      <w:r w:rsidRPr="00671BF9">
        <w:rPr>
          <w:lang w:val="uk-UA"/>
        </w:rPr>
        <w:t xml:space="preserve"> може мати будь-яку довжину. Потім напишіть оператори присвоєння, які зберігають першу половину </w:t>
      </w:r>
      <w:proofErr w:type="spellStart"/>
      <w:r w:rsidRPr="00671BF9">
        <w:rPr>
          <w:lang w:val="uk-UA"/>
        </w:rPr>
        <w:t>вектора</w:t>
      </w:r>
      <w:proofErr w:type="spellEnd"/>
      <w:r w:rsidRPr="00671BF9">
        <w:rPr>
          <w:lang w:val="uk-UA"/>
        </w:rPr>
        <w:t xml:space="preserve"> в одній змінній, а другу половину в іншій. Переконайтеся, що ваші оператори присвоєння є загальними та працюють, незалежно від того, має </w:t>
      </w:r>
      <w:proofErr w:type="spellStart"/>
      <w:r w:rsidRPr="00671BF9">
        <w:rPr>
          <w:lang w:val="uk-UA"/>
        </w:rPr>
        <w:t>vec</w:t>
      </w:r>
      <w:proofErr w:type="spellEnd"/>
      <w:r w:rsidRPr="00671BF9">
        <w:rPr>
          <w:lang w:val="uk-UA"/>
        </w:rPr>
        <w:t xml:space="preserve"> парну чи непарну кількість елементів (Підказка: використовуйте функцію округлення, наприклад </w:t>
      </w:r>
      <w:proofErr w:type="spellStart"/>
      <w:r w:rsidRPr="00671BF9">
        <w:rPr>
          <w:lang w:val="uk-UA"/>
        </w:rPr>
        <w:t>fix</w:t>
      </w:r>
      <w:proofErr w:type="spellEnd"/>
      <w:r w:rsidRPr="00671BF9">
        <w:rPr>
          <w:lang w:val="uk-UA"/>
        </w:rPr>
        <w:t>).</w:t>
      </w:r>
    </w:p>
    <w:p w14:paraId="47EC27AF" w14:textId="5895F105" w:rsidR="00C53AC0" w:rsidRPr="00671BF9" w:rsidRDefault="00F64D8F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>Для векторів</w:t>
      </w:r>
      <w:r w:rsidR="00DD60A9" w:rsidRPr="00671BF9">
        <w:rPr>
          <w:lang w:val="uk-UA"/>
        </w:rPr>
        <w:t xml:space="preserve"> з завдання 11 визначте середн</w:t>
      </w:r>
      <w:r w:rsidR="002C2A69" w:rsidRPr="00671BF9">
        <w:rPr>
          <w:lang w:val="uk-UA"/>
        </w:rPr>
        <w:t>є</w:t>
      </w:r>
      <w:r w:rsidR="00DD60A9" w:rsidRPr="00671BF9">
        <w:rPr>
          <w:lang w:val="uk-UA"/>
        </w:rPr>
        <w:t xml:space="preserve"> значення, медіану та моду.</w:t>
      </w:r>
    </w:p>
    <w:p w14:paraId="53D7178D" w14:textId="4C0F39C7" w:rsidR="00DD60A9" w:rsidRPr="00671BF9" w:rsidRDefault="00260E24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>Задайте вектор з 10</w:t>
      </w:r>
      <w:r w:rsidRPr="00671BF9">
        <w:rPr>
          <w:vertAlign w:val="superscript"/>
          <w:lang w:val="uk-UA"/>
        </w:rPr>
        <w:t>3</w:t>
      </w:r>
      <w:r w:rsidRPr="00671BF9">
        <w:rPr>
          <w:lang w:val="uk-UA"/>
        </w:rPr>
        <w:t xml:space="preserve"> випадкових цілих чисел в діапазоні від 1 до 1000. Порахуйте скільки в такому векторі чисел в діапазоні від 300 до 500 включно. </w:t>
      </w:r>
      <w:proofErr w:type="spellStart"/>
      <w:r w:rsidRPr="00671BF9">
        <w:rPr>
          <w:lang w:val="uk-UA"/>
        </w:rPr>
        <w:t>Сгенеруйте</w:t>
      </w:r>
      <w:proofErr w:type="spellEnd"/>
      <w:r w:rsidRPr="00671BF9">
        <w:rPr>
          <w:lang w:val="uk-UA"/>
        </w:rPr>
        <w:t xml:space="preserve"> новий вектор та повторіть оцінку.</w:t>
      </w:r>
    </w:p>
    <w:p w14:paraId="557D29A0" w14:textId="320B6614" w:rsidR="00A73562" w:rsidRPr="00671BF9" w:rsidRDefault="00EC01CF" w:rsidP="00671BF9">
      <w:pPr>
        <w:pStyle w:val="a9"/>
        <w:numPr>
          <w:ilvl w:val="0"/>
          <w:numId w:val="1"/>
        </w:numPr>
        <w:ind w:left="0" w:firstLine="568"/>
        <w:jc w:val="both"/>
        <w:rPr>
          <w:lang w:val="uk-UA"/>
        </w:rPr>
      </w:pPr>
      <w:r w:rsidRPr="00671BF9">
        <w:rPr>
          <w:lang w:val="uk-UA"/>
        </w:rPr>
        <w:t>Задайте вектор з 10</w:t>
      </w:r>
      <w:r w:rsidRPr="00671BF9">
        <w:rPr>
          <w:vertAlign w:val="superscript"/>
          <w:lang w:val="uk-UA"/>
        </w:rPr>
        <w:t>3</w:t>
      </w:r>
      <w:r w:rsidRPr="00671BF9">
        <w:rPr>
          <w:lang w:val="uk-UA"/>
        </w:rPr>
        <w:t xml:space="preserve"> випадкових цілих чисел в діапазоні від 1 до 1000. </w:t>
      </w:r>
      <w:r w:rsidR="00764DF2" w:rsidRPr="00671BF9">
        <w:rPr>
          <w:lang w:val="uk-UA"/>
        </w:rPr>
        <w:t xml:space="preserve">1) </w:t>
      </w:r>
      <w:r w:rsidRPr="00671BF9">
        <w:rPr>
          <w:lang w:val="uk-UA"/>
        </w:rPr>
        <w:t xml:space="preserve">Порахуйте скільки в такому векторі чисел націло діляться на </w:t>
      </w:r>
      <w:r w:rsidR="00764DF2" w:rsidRPr="00671BF9">
        <w:rPr>
          <w:lang w:val="uk-UA"/>
        </w:rPr>
        <w:t>6</w:t>
      </w:r>
      <w:r w:rsidRPr="00671BF9">
        <w:rPr>
          <w:lang w:val="uk-UA"/>
        </w:rPr>
        <w:t xml:space="preserve">. </w:t>
      </w:r>
    </w:p>
    <w:p w14:paraId="15BF7047" w14:textId="66E60E52" w:rsidR="00764DF2" w:rsidRPr="00671BF9" w:rsidRDefault="00A73562" w:rsidP="00671BF9">
      <w:pPr>
        <w:pStyle w:val="a9"/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2) </w:t>
      </w:r>
      <w:r w:rsidR="00764DF2" w:rsidRPr="00671BF9">
        <w:rPr>
          <w:lang w:val="uk-UA"/>
        </w:rPr>
        <w:t>Порахуйте скільки в такому векторі чисел</w:t>
      </w:r>
      <w:r w:rsidRPr="00671BF9">
        <w:rPr>
          <w:lang w:val="uk-UA"/>
        </w:rPr>
        <w:t xml:space="preserve"> є простими числами.</w:t>
      </w:r>
    </w:p>
    <w:p w14:paraId="197D0985" w14:textId="04BA9BA5" w:rsidR="00EB0D77" w:rsidRPr="00671BF9" w:rsidRDefault="00EB0D77" w:rsidP="00671BF9">
      <w:pPr>
        <w:pStyle w:val="a9"/>
        <w:ind w:left="0" w:firstLine="568"/>
        <w:jc w:val="both"/>
        <w:rPr>
          <w:lang w:val="uk-UA"/>
        </w:rPr>
      </w:pPr>
      <w:r w:rsidRPr="00671BF9">
        <w:rPr>
          <w:lang w:val="uk-UA"/>
        </w:rPr>
        <w:t xml:space="preserve">3) Чи є в такому векторі одне з чисел: 223, 117, </w:t>
      </w:r>
      <w:r w:rsidR="00A826E2" w:rsidRPr="00671BF9">
        <w:rPr>
          <w:lang w:val="uk-UA"/>
        </w:rPr>
        <w:t>97,554,65</w:t>
      </w:r>
      <w:r w:rsidR="00160F6D" w:rsidRPr="00671BF9">
        <w:rPr>
          <w:lang w:val="uk-UA"/>
        </w:rPr>
        <w:t>,777?</w:t>
      </w:r>
    </w:p>
    <w:p w14:paraId="44A61931" w14:textId="77777777" w:rsidR="00A73562" w:rsidRPr="00671BF9" w:rsidRDefault="00A73562" w:rsidP="00671BF9">
      <w:pPr>
        <w:pStyle w:val="a9"/>
        <w:ind w:left="0" w:firstLine="568"/>
        <w:jc w:val="both"/>
        <w:rPr>
          <w:lang w:val="uk-UA"/>
        </w:rPr>
      </w:pPr>
    </w:p>
    <w:sectPr w:rsidR="00A73562" w:rsidRPr="00671BF9" w:rsidSect="00671BF9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F17722"/>
    <w:multiLevelType w:val="hybridMultilevel"/>
    <w:tmpl w:val="73D8BEF0"/>
    <w:lvl w:ilvl="0" w:tplc="AF7495D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040E1B"/>
    <w:multiLevelType w:val="hybridMultilevel"/>
    <w:tmpl w:val="B616F6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2C7DBB"/>
    <w:multiLevelType w:val="hybridMultilevel"/>
    <w:tmpl w:val="62E2F3FA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 w16cid:durableId="406540005">
    <w:abstractNumId w:val="0"/>
  </w:num>
  <w:num w:numId="2" w16cid:durableId="229316940">
    <w:abstractNumId w:val="2"/>
  </w:num>
  <w:num w:numId="3" w16cid:durableId="190752305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1D56"/>
    <w:rsid w:val="00041266"/>
    <w:rsid w:val="000A046E"/>
    <w:rsid w:val="000B7A44"/>
    <w:rsid w:val="00102497"/>
    <w:rsid w:val="001073B9"/>
    <w:rsid w:val="00121999"/>
    <w:rsid w:val="00132993"/>
    <w:rsid w:val="001379AC"/>
    <w:rsid w:val="0014184D"/>
    <w:rsid w:val="001513E8"/>
    <w:rsid w:val="00160F6D"/>
    <w:rsid w:val="00176C68"/>
    <w:rsid w:val="00197708"/>
    <w:rsid w:val="00205E3A"/>
    <w:rsid w:val="00260E24"/>
    <w:rsid w:val="00291C84"/>
    <w:rsid w:val="002C2A69"/>
    <w:rsid w:val="002D7CE8"/>
    <w:rsid w:val="00337764"/>
    <w:rsid w:val="0035187E"/>
    <w:rsid w:val="00370BDB"/>
    <w:rsid w:val="003741CE"/>
    <w:rsid w:val="003762BF"/>
    <w:rsid w:val="00395662"/>
    <w:rsid w:val="003A6E6C"/>
    <w:rsid w:val="003B63B8"/>
    <w:rsid w:val="00430B0E"/>
    <w:rsid w:val="0046023E"/>
    <w:rsid w:val="00485217"/>
    <w:rsid w:val="00494217"/>
    <w:rsid w:val="004A43FA"/>
    <w:rsid w:val="00511599"/>
    <w:rsid w:val="00581D56"/>
    <w:rsid w:val="005834D8"/>
    <w:rsid w:val="005A5BC8"/>
    <w:rsid w:val="005B6A6F"/>
    <w:rsid w:val="005C7C83"/>
    <w:rsid w:val="0060202D"/>
    <w:rsid w:val="00616BF2"/>
    <w:rsid w:val="00641256"/>
    <w:rsid w:val="00646E23"/>
    <w:rsid w:val="00671BF9"/>
    <w:rsid w:val="006B1837"/>
    <w:rsid w:val="006B21BD"/>
    <w:rsid w:val="006E67E6"/>
    <w:rsid w:val="00700495"/>
    <w:rsid w:val="0070099E"/>
    <w:rsid w:val="00710EC0"/>
    <w:rsid w:val="0071472F"/>
    <w:rsid w:val="00723766"/>
    <w:rsid w:val="00764DF2"/>
    <w:rsid w:val="00780A65"/>
    <w:rsid w:val="0085015B"/>
    <w:rsid w:val="008565AD"/>
    <w:rsid w:val="008C13CA"/>
    <w:rsid w:val="00903A54"/>
    <w:rsid w:val="00936A19"/>
    <w:rsid w:val="009D7056"/>
    <w:rsid w:val="009D7BC5"/>
    <w:rsid w:val="00A53E3B"/>
    <w:rsid w:val="00A73562"/>
    <w:rsid w:val="00A73790"/>
    <w:rsid w:val="00A826E2"/>
    <w:rsid w:val="00A86A3F"/>
    <w:rsid w:val="00A91CC9"/>
    <w:rsid w:val="00A9387C"/>
    <w:rsid w:val="00AE1C0F"/>
    <w:rsid w:val="00AE280E"/>
    <w:rsid w:val="00B00853"/>
    <w:rsid w:val="00B457A5"/>
    <w:rsid w:val="00B62FB1"/>
    <w:rsid w:val="00B7637E"/>
    <w:rsid w:val="00BB4811"/>
    <w:rsid w:val="00BD2AF4"/>
    <w:rsid w:val="00C25BB3"/>
    <w:rsid w:val="00C47764"/>
    <w:rsid w:val="00C53AC0"/>
    <w:rsid w:val="00C956DC"/>
    <w:rsid w:val="00CF2166"/>
    <w:rsid w:val="00D424C6"/>
    <w:rsid w:val="00D7587E"/>
    <w:rsid w:val="00D91D71"/>
    <w:rsid w:val="00DA1719"/>
    <w:rsid w:val="00DA5F17"/>
    <w:rsid w:val="00DA7029"/>
    <w:rsid w:val="00DD60A9"/>
    <w:rsid w:val="00DD6AE2"/>
    <w:rsid w:val="00E95BEB"/>
    <w:rsid w:val="00EB0D77"/>
    <w:rsid w:val="00EC01CF"/>
    <w:rsid w:val="00F23A34"/>
    <w:rsid w:val="00F64D8F"/>
    <w:rsid w:val="00F82808"/>
    <w:rsid w:val="00FA0FA8"/>
    <w:rsid w:val="00FA50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F288CA3"/>
  <w15:chartTrackingRefBased/>
  <w15:docId w15:val="{26ECDF0B-0A34-49AE-9C8F-2F8BC3E70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81D5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81D5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81D56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81D56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81D56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81D56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81D56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81D56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81D56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1D5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581D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581D56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40">
    <w:name w:val="Заголовок 4 Знак"/>
    <w:basedOn w:val="a0"/>
    <w:link w:val="4"/>
    <w:uiPriority w:val="9"/>
    <w:semiHidden/>
    <w:rsid w:val="00581D56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581D56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581D56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581D56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581D56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581D56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581D5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 Знак"/>
    <w:basedOn w:val="a0"/>
    <w:link w:val="a3"/>
    <w:uiPriority w:val="10"/>
    <w:rsid w:val="00581D5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81D56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character" w:customStyle="1" w:styleId="a6">
    <w:name w:val="Підзаголовок Знак"/>
    <w:basedOn w:val="a0"/>
    <w:link w:val="a5"/>
    <w:uiPriority w:val="11"/>
    <w:rsid w:val="00581D56"/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paragraph" w:styleId="a7">
    <w:name w:val="Quote"/>
    <w:basedOn w:val="a"/>
    <w:next w:val="a"/>
    <w:link w:val="a8"/>
    <w:uiPriority w:val="29"/>
    <w:qFormat/>
    <w:rsid w:val="00581D5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Цитата Знак"/>
    <w:basedOn w:val="a0"/>
    <w:link w:val="a7"/>
    <w:uiPriority w:val="29"/>
    <w:rsid w:val="00581D56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81D56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581D56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81D5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Насичена цитата Знак"/>
    <w:basedOn w:val="a0"/>
    <w:link w:val="ab"/>
    <w:uiPriority w:val="30"/>
    <w:rsid w:val="00581D56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581D56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6</TotalTime>
  <Pages>2</Pages>
  <Words>513</Words>
  <Characters>2928</Characters>
  <Application>Microsoft Office Word</Application>
  <DocSecurity>0</DocSecurity>
  <Lines>24</Lines>
  <Paragraphs>6</Paragraphs>
  <ScaleCrop>false</ScaleCrop>
  <Company/>
  <LinksUpToDate>false</LinksUpToDate>
  <CharactersWithSpaces>3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леб Черепнин</dc:creator>
  <cp:keywords/>
  <dc:description/>
  <cp:lastModifiedBy>Глеб Черепнин</cp:lastModifiedBy>
  <cp:revision>83</cp:revision>
  <dcterms:created xsi:type="dcterms:W3CDTF">2025-02-24T15:33:00Z</dcterms:created>
  <dcterms:modified xsi:type="dcterms:W3CDTF">2025-02-26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